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314" r:id="rId5"/>
    <p:sldId id="340" r:id="rId6"/>
    <p:sldId id="348" r:id="rId7"/>
    <p:sldId id="349" r:id="rId8"/>
    <p:sldId id="355" r:id="rId9"/>
    <p:sldId id="367" r:id="rId10"/>
    <p:sldId id="356" r:id="rId11"/>
    <p:sldId id="358" r:id="rId12"/>
    <p:sldId id="359" r:id="rId13"/>
    <p:sldId id="363" r:id="rId14"/>
    <p:sldId id="364" r:id="rId15"/>
    <p:sldId id="328" r:id="rId16"/>
    <p:sldId id="339" r:id="rId17"/>
    <p:sldId id="368" r:id="rId18"/>
    <p:sldId id="329" r:id="rId19"/>
    <p:sldId id="369" r:id="rId20"/>
    <p:sldId id="351" r:id="rId21"/>
    <p:sldId id="353" r:id="rId22"/>
    <p:sldId id="330" r:id="rId23"/>
    <p:sldId id="352" r:id="rId24"/>
    <p:sldId id="354" r:id="rId25"/>
    <p:sldId id="362" r:id="rId26"/>
    <p:sldId id="366" r:id="rId2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1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49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3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image" Target="../media/image31.e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902995" y="2415330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380921" y="2425962"/>
            <a:ext cx="8152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84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95" y="1757191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84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8074" y="1596623"/>
            <a:ext cx="9002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1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300" y="199356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577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435392" y="2285992"/>
            <a:ext cx="21022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nd PGA and PG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𝐴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𝑉</m:t>
                        </m:r>
                      </m:den>
                    </m:f>
                  </m:oMath>
                </a14:m>
                <a:r>
                  <a:rPr lang="zh-TW" altLang="en-US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ratio</a:t>
                </a:r>
                <a:endParaRPr lang="zh-TW" altLang="en-US" sz="2000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blipFill>
                <a:blip r:embed="rId3"/>
                <a:stretch>
                  <a:fillRect l="-7670" r="-2360" b="-29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/>
          <p:nvPr/>
        </p:nvCxnSpPr>
        <p:spPr>
          <a:xfrm>
            <a:off x="2190503" y="2892048"/>
            <a:ext cx="0" cy="53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4526667" y="3581816"/>
            <a:ext cx="15892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90503" y="4529462"/>
            <a:ext cx="0" cy="6273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30751" y="5439817"/>
            <a:ext cx="417524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 ratio and no same earthquake 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.5%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</a:t>
            </a:r>
            <a:r>
              <a:rPr lang="en-US" altLang="zh-TW" dirty="0" smtClean="0"/>
              <a:t>On </a:t>
            </a:r>
            <a:r>
              <a:rPr lang="en-US" altLang="zh-TW" dirty="0"/>
              <a:t>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1311128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4308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4308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43473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174347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 smtClean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04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521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18074" y="1596623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27" y="1836916"/>
            <a:ext cx="5344500" cy="4004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1318" y="1944933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475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086</TotalTime>
  <Words>185</Words>
  <Application>Microsoft Office PowerPoint</Application>
  <PresentationFormat>寬螢幕</PresentationFormat>
  <Paragraphs>89</Paragraphs>
  <Slides>23</Slides>
  <Notes>4</Notes>
  <HiddenSlides>5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3</vt:i4>
      </vt:variant>
    </vt:vector>
  </HeadingPairs>
  <TitlesOfParts>
    <vt:vector size="3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494</cp:revision>
  <dcterms:created xsi:type="dcterms:W3CDTF">2015-10-12T10:51:44Z</dcterms:created>
  <dcterms:modified xsi:type="dcterms:W3CDTF">2019-05-15T19:1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